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2889" w:rsidRDefault="00802889" w:rsidP="00802889">
      <w:pPr>
        <w:spacing w:line="221" w:lineRule="auto"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Допишите реакцию и вычислите энергию, выделяющуюся при ее протекании:</w:t>
      </w:r>
    </w:p>
    <w:p w:rsidR="00F878D9" w:rsidRPr="00A713ED" w:rsidRDefault="00802889" w:rsidP="00802889">
      <w:r>
        <w:rPr>
          <w:position w:val="-10"/>
          <w:sz w:val="22"/>
          <w:szCs w:val="22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8.75pt" o:ole="">
            <v:imagedata r:id="rId4" o:title=""/>
          </v:shape>
          <o:OLEObject Type="Embed" ProgID="Equation.DSMT4" ShapeID="_x0000_i1025" DrawAspect="Content" ObjectID="_1384944997" r:id="rId5"/>
        </w:object>
      </w:r>
    </w:p>
    <w:sectPr w:rsidR="00F878D9" w:rsidRPr="00A713ED" w:rsidSect="001849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5A32"/>
    <w:rsid w:val="00025A32"/>
    <w:rsid w:val="00184947"/>
    <w:rsid w:val="00377D6E"/>
    <w:rsid w:val="005849D2"/>
    <w:rsid w:val="00770140"/>
    <w:rsid w:val="00802889"/>
    <w:rsid w:val="00A713ED"/>
    <w:rsid w:val="00A80C28"/>
    <w:rsid w:val="00A93836"/>
    <w:rsid w:val="00EE6913"/>
    <w:rsid w:val="00F067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13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A713ED"/>
    <w:pPr>
      <w:keepNext/>
      <w:widowControl w:val="0"/>
      <w:spacing w:line="300" w:lineRule="auto"/>
      <w:ind w:firstLine="460"/>
      <w:outlineLvl w:val="5"/>
    </w:pPr>
    <w:rPr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EE6913"/>
    <w:pPr>
      <w:tabs>
        <w:tab w:val="num" w:pos="720"/>
      </w:tabs>
      <w:spacing w:line="221" w:lineRule="auto"/>
      <w:ind w:firstLine="397"/>
      <w:jc w:val="both"/>
    </w:pPr>
    <w:rPr>
      <w:sz w:val="22"/>
      <w:szCs w:val="22"/>
    </w:rPr>
  </w:style>
  <w:style w:type="character" w:customStyle="1" w:styleId="30">
    <w:name w:val="Основной текст с отступом 3 Знак"/>
    <w:basedOn w:val="a0"/>
    <w:link w:val="3"/>
    <w:semiHidden/>
    <w:rsid w:val="00EE6913"/>
    <w:rPr>
      <w:rFonts w:ascii="Times New Roman" w:eastAsia="Times New Roman" w:hAnsi="Times New Roman" w:cs="Times New Roman"/>
      <w:lang w:eastAsia="ru-RU"/>
    </w:rPr>
  </w:style>
  <w:style w:type="character" w:customStyle="1" w:styleId="60">
    <w:name w:val="Заголовок 6 Знак"/>
    <w:basedOn w:val="a0"/>
    <w:link w:val="6"/>
    <w:rsid w:val="00A713ED"/>
    <w:rPr>
      <w:rFonts w:ascii="Times New Roman" w:eastAsia="Times New Roman" w:hAnsi="Times New Roman" w:cs="Times New Roman"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</Words>
  <Characters>82</Characters>
  <Application>Microsoft Office Word</Application>
  <DocSecurity>0</DocSecurity>
  <Lines>1</Lines>
  <Paragraphs>1</Paragraphs>
  <ScaleCrop>false</ScaleCrop>
  <Company>Microsoft</Company>
  <LinksUpToDate>false</LinksUpToDate>
  <CharactersWithSpaces>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1-12-09T11:10:00Z</dcterms:created>
  <dcterms:modified xsi:type="dcterms:W3CDTF">2011-12-09T11:10:00Z</dcterms:modified>
</cp:coreProperties>
</file>